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4d86dd7f7ff4bc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25CB8F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6190646">
          <v:shape xmlns:o="urn:schemas-microsoft-com:office:office" xmlns:v="urn:schemas-microsoft-com:vml" id="_x0000_i140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00" DrawAspect="Content" ObjectID="_1571334335" r:id="rId36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A303F4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46.bin" Id="rId365" /><Relationship Type="http://schemas.openxmlformats.org/officeDocument/2006/relationships/image" Target="/word/media/image1.wmf" Id="rId6" /></Relationships>
</file>